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81" w:type="dxa"/>
        <w:tblInd w:w="-108" w:type="dxa"/>
        <w:tblLook w:val="04A0" w:firstRow="1" w:lastRow="0" w:firstColumn="1" w:lastColumn="0" w:noHBand="0" w:noVBand="1"/>
      </w:tblPr>
      <w:tblGrid>
        <w:gridCol w:w="4644"/>
        <w:gridCol w:w="6237"/>
      </w:tblGrid>
      <w:tr w:rsidR="009D05DA" w:rsidRPr="007D0A35" w14:paraId="10EBAEAC" w14:textId="77777777" w:rsidTr="00F62019">
        <w:tc>
          <w:tcPr>
            <w:tcW w:w="4644" w:type="dxa"/>
            <w:shd w:val="clear" w:color="auto" w:fill="auto"/>
          </w:tcPr>
          <w:p w14:paraId="1E9C4C3A" w14:textId="3C998A64" w:rsidR="009D05DA" w:rsidRPr="007D0A35" w:rsidRDefault="009D05DA" w:rsidP="00F62019">
            <w:pPr>
              <w:spacing w:line="276" w:lineRule="auto"/>
              <w:jc w:val="center"/>
            </w:pPr>
            <w:r w:rsidRPr="007D0A35">
              <w:t>SỞ GD&amp;ĐT HÀ NỘI</w:t>
            </w:r>
          </w:p>
          <w:p w14:paraId="6D2514ED" w14:textId="77777777" w:rsidR="009D05DA" w:rsidRPr="007D0A35" w:rsidRDefault="009D05DA" w:rsidP="004C6954">
            <w:pPr>
              <w:spacing w:line="276" w:lineRule="auto"/>
              <w:rPr>
                <w:b/>
                <w:bCs/>
              </w:rPr>
            </w:pPr>
            <w:r w:rsidRPr="007D0A35">
              <w:rPr>
                <w:b/>
                <w:bCs/>
              </w:rPr>
              <w:t xml:space="preserve"> TRƯỜNG THPT VẠN XUÂN - HĐ</w:t>
            </w:r>
          </w:p>
          <w:p w14:paraId="42A0A95B" w14:textId="37E31DBA" w:rsidR="009D05DA" w:rsidRPr="007D0A35" w:rsidRDefault="008D5BCF" w:rsidP="008D5BCF">
            <w:pPr>
              <w:spacing w:line="276" w:lineRule="auto"/>
              <w:rPr>
                <w:b/>
                <w:bCs/>
              </w:rPr>
            </w:pPr>
            <w:r w:rsidRPr="007D0A35">
              <w:rPr>
                <w:b/>
                <w:bCs/>
              </w:rPr>
              <w:t xml:space="preserve">         (</w:t>
            </w:r>
            <w:r w:rsidRPr="007D0A35">
              <w:t xml:space="preserve">Đề thi gồm </w:t>
            </w:r>
            <w:r w:rsidR="00B0481F">
              <w:t>0</w:t>
            </w:r>
            <w:r w:rsidRPr="007D0A35">
              <w:t>2 trang</w:t>
            </w:r>
            <w:r w:rsidRPr="007D0A35">
              <w:rPr>
                <w:b/>
                <w:bCs/>
              </w:rPr>
              <w:t>)</w:t>
            </w:r>
          </w:p>
        </w:tc>
        <w:tc>
          <w:tcPr>
            <w:tcW w:w="6237" w:type="dxa"/>
            <w:shd w:val="clear" w:color="auto" w:fill="auto"/>
          </w:tcPr>
          <w:p w14:paraId="288DD935" w14:textId="0C1FA628" w:rsidR="009D05DA" w:rsidRPr="007D0A35" w:rsidRDefault="009D05DA" w:rsidP="004C6954">
            <w:pPr>
              <w:spacing w:line="276" w:lineRule="auto"/>
              <w:rPr>
                <w:b/>
                <w:bCs/>
              </w:rPr>
            </w:pPr>
            <w:r w:rsidRPr="007D0A35">
              <w:rPr>
                <w:b/>
                <w:bCs/>
              </w:rPr>
              <w:t xml:space="preserve">KÌ THI CHỌN HỌC SINH GIỎI CẤP TRƯỜNG </w:t>
            </w:r>
          </w:p>
          <w:p w14:paraId="64D2953A" w14:textId="77777777" w:rsidR="009D05DA" w:rsidRPr="007D0A35" w:rsidRDefault="009D05DA" w:rsidP="004C6954">
            <w:pPr>
              <w:spacing w:line="276" w:lineRule="auto"/>
              <w:rPr>
                <w:b/>
                <w:bCs/>
              </w:rPr>
            </w:pPr>
            <w:r w:rsidRPr="007D0A35">
              <w:rPr>
                <w:b/>
                <w:bCs/>
              </w:rPr>
              <w:t xml:space="preserve">                         NĂM HỌC 2022-2023</w:t>
            </w:r>
          </w:p>
          <w:p w14:paraId="7DB3BD24" w14:textId="04182196" w:rsidR="009D05DA" w:rsidRDefault="009D05DA" w:rsidP="004C6954">
            <w:pPr>
              <w:spacing w:line="276" w:lineRule="auto"/>
              <w:rPr>
                <w:b/>
                <w:bCs/>
              </w:rPr>
            </w:pPr>
            <w:r w:rsidRPr="007D0A35">
              <w:rPr>
                <w:b/>
                <w:bCs/>
              </w:rPr>
              <w:t xml:space="preserve">                     </w:t>
            </w:r>
            <w:r w:rsidR="003E2B7C" w:rsidRPr="007D0A35">
              <w:rPr>
                <w:b/>
                <w:bCs/>
              </w:rPr>
              <w:t xml:space="preserve"> </w:t>
            </w:r>
            <w:r w:rsidRPr="007D0A35">
              <w:rPr>
                <w:b/>
                <w:bCs/>
              </w:rPr>
              <w:t xml:space="preserve"> MÔN: VẬT L</w:t>
            </w:r>
            <w:r w:rsidR="00F758B2">
              <w:rPr>
                <w:b/>
                <w:bCs/>
              </w:rPr>
              <w:t>Í -</w:t>
            </w:r>
            <w:r w:rsidRPr="007D0A35">
              <w:rPr>
                <w:b/>
                <w:bCs/>
              </w:rPr>
              <w:t xml:space="preserve"> LỚP 11</w:t>
            </w:r>
          </w:p>
          <w:p w14:paraId="2CCD3B74" w14:textId="73159E58" w:rsidR="003D1D9F" w:rsidRPr="003D1D9F" w:rsidRDefault="003D1D9F" w:rsidP="004C6954">
            <w:pPr>
              <w:spacing w:line="276" w:lineRule="auto"/>
              <w:rPr>
                <w:sz w:val="24"/>
                <w:szCs w:val="24"/>
              </w:rPr>
            </w:pPr>
            <w:r>
              <w:rPr>
                <w:b/>
                <w:bCs/>
              </w:rPr>
              <w:t xml:space="preserve">                            </w:t>
            </w:r>
            <w:r w:rsidRPr="003D1D9F">
              <w:rPr>
                <w:sz w:val="24"/>
                <w:szCs w:val="24"/>
              </w:rPr>
              <w:t>THỜI GIAN: 90 PHÚT</w:t>
            </w:r>
          </w:p>
          <w:p w14:paraId="736BFD92" w14:textId="77777777" w:rsidR="009D05DA" w:rsidRPr="007D0A35" w:rsidRDefault="009D05DA" w:rsidP="004C6954">
            <w:pPr>
              <w:spacing w:line="276" w:lineRule="auto"/>
              <w:jc w:val="center"/>
            </w:pPr>
          </w:p>
        </w:tc>
      </w:tr>
    </w:tbl>
    <w:p w14:paraId="64B9EBCD" w14:textId="0453A9BB" w:rsidR="007D10E0" w:rsidRPr="007D0A35" w:rsidRDefault="009D05DA" w:rsidP="001B44B4">
      <w:pPr>
        <w:spacing w:line="360" w:lineRule="auto"/>
        <w:jc w:val="both"/>
      </w:pPr>
      <w:r w:rsidRPr="007D0A35">
        <w:rPr>
          <w:b/>
          <w:bCs/>
        </w:rPr>
        <w:t>Câu 1</w:t>
      </w:r>
      <w:r w:rsidRPr="007D0A35">
        <w:rPr>
          <w:rFonts w:eastAsia="Segoe UI Emoji"/>
          <w:b/>
          <w:bCs/>
        </w:rPr>
        <w:t xml:space="preserve"> (</w:t>
      </w:r>
      <w:r w:rsidR="00DC171D">
        <w:rPr>
          <w:rFonts w:eastAsia="Segoe UI Emoji"/>
          <w:i/>
          <w:iCs/>
        </w:rPr>
        <w:t>6</w:t>
      </w:r>
      <w:r w:rsidRPr="007D0A35">
        <w:rPr>
          <w:rFonts w:eastAsia="Segoe UI Emoji"/>
          <w:i/>
          <w:iCs/>
        </w:rPr>
        <w:t xml:space="preserve"> điểm</w:t>
      </w:r>
      <w:r w:rsidRPr="007D0A35">
        <w:rPr>
          <w:rFonts w:eastAsia="Segoe UI Emoji"/>
          <w:b/>
          <w:bCs/>
        </w:rPr>
        <w:t xml:space="preserve">): </w:t>
      </w:r>
      <w:r w:rsidRPr="007D0A35">
        <w:t>Một quả cầu nhỏ mang điện có điện tích q</w:t>
      </w:r>
      <w:r w:rsidR="00C776A5" w:rsidRPr="007D0A35">
        <w:t xml:space="preserve"> </w:t>
      </w:r>
      <w:r w:rsidRPr="007D0A35">
        <w:t>=</w:t>
      </w:r>
      <w:r w:rsidR="00C776A5" w:rsidRPr="007D0A35">
        <w:t xml:space="preserve"> </w:t>
      </w:r>
      <w:r w:rsidRPr="007D0A35">
        <w:t>10</w:t>
      </w:r>
      <w:r w:rsidRPr="007D0A35">
        <w:rPr>
          <w:vertAlign w:val="superscript"/>
        </w:rPr>
        <w:t>-6</w:t>
      </w:r>
      <w:r w:rsidRPr="007D0A35">
        <w:t>C, khối lượng m</w:t>
      </w:r>
      <w:r w:rsidR="00C776A5" w:rsidRPr="007D0A35">
        <w:t xml:space="preserve"> </w:t>
      </w:r>
      <w:r w:rsidRPr="007D0A35">
        <w:t>=</w:t>
      </w:r>
      <w:r w:rsidR="00C776A5" w:rsidRPr="007D0A35">
        <w:t xml:space="preserve"> </w:t>
      </w:r>
      <w:r w:rsidRPr="007D0A35">
        <w:t xml:space="preserve">50g, treo trên một sợi dây nhẹ cách điện, không dãn, chiều dài </w:t>
      </w:r>
      <w:r w:rsidR="00FF419A" w:rsidRPr="007D0A35">
        <w:rPr>
          <w:position w:val="-4"/>
        </w:rPr>
        <w:object w:dxaOrig="180" w:dyaOrig="260" w14:anchorId="6EA412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3.1pt" o:ole="">
            <v:imagedata r:id="rId7" o:title=""/>
          </v:shape>
          <o:OLEObject Type="Embed" ProgID="Equation.DSMT4" ShapeID="_x0000_i1025" DrawAspect="Content" ObjectID="_1738481775" r:id="rId8"/>
        </w:object>
      </w:r>
      <w:r w:rsidR="00C776A5" w:rsidRPr="007D0A35">
        <w:t xml:space="preserve">= </w:t>
      </w:r>
      <w:r w:rsidRPr="007D0A35">
        <w:t xml:space="preserve">0,8m, nằm cân bằng trong một điện trường đều. Biết dây treo hợp với phương thẳng đứng góc </w:t>
      </w:r>
      <w:r w:rsidRPr="007D0A35">
        <w:sym w:font="Symbol" w:char="F061"/>
      </w:r>
      <w:r w:rsidR="00C776A5" w:rsidRPr="007D0A35">
        <w:t xml:space="preserve"> </w:t>
      </w:r>
      <w:r w:rsidRPr="007D0A35">
        <w:t>=</w:t>
      </w:r>
      <w:r w:rsidR="00C776A5" w:rsidRPr="007D0A35">
        <w:t xml:space="preserve"> </w:t>
      </w:r>
      <w:r w:rsidRPr="007D0A35">
        <w:t>30</w:t>
      </w:r>
      <w:r w:rsidRPr="007D0A35">
        <w:rPr>
          <w:vertAlign w:val="superscript"/>
        </w:rPr>
        <w:t>0</w:t>
      </w:r>
      <w:r w:rsidRPr="007D0A35">
        <w:t>. Lấy g=10m/s</w:t>
      </w:r>
      <w:r w:rsidRPr="007D0A35">
        <w:rPr>
          <w:vertAlign w:val="superscript"/>
        </w:rPr>
        <w:t>2</w:t>
      </w:r>
      <w:r w:rsidRPr="007D0A35">
        <w:t xml:space="preserve">. </w:t>
      </w:r>
    </w:p>
    <w:p w14:paraId="45207D83" w14:textId="33A7CC57" w:rsidR="009D05DA" w:rsidRPr="007D0A35" w:rsidRDefault="009D05DA" w:rsidP="001B44B4">
      <w:pPr>
        <w:spacing w:line="360" w:lineRule="auto"/>
        <w:jc w:val="both"/>
      </w:pPr>
      <w:r w:rsidRPr="007D0A35">
        <w:t>Tính độ lớn cường độ điện trường E và lực căng của dây treo</w:t>
      </w:r>
      <w:r w:rsidR="007D10E0" w:rsidRPr="007D0A35">
        <w:t xml:space="preserve"> khi:</w:t>
      </w:r>
      <w:r w:rsidRPr="007D0A35">
        <w:t xml:space="preserve"> </w:t>
      </w:r>
    </w:p>
    <w:p w14:paraId="4CDC9B02" w14:textId="14733D85" w:rsidR="007D10E0" w:rsidRPr="007D0A35" w:rsidRDefault="007D10E0" w:rsidP="007D10E0">
      <w:pPr>
        <w:pStyle w:val="ListParagraph"/>
        <w:numPr>
          <w:ilvl w:val="0"/>
          <w:numId w:val="1"/>
        </w:numPr>
        <w:spacing w:line="360" w:lineRule="auto"/>
        <w:jc w:val="both"/>
      </w:pPr>
      <w:r w:rsidRPr="007D0A35">
        <w:t>Các đường sức điện trường nằm ngang.</w:t>
      </w:r>
    </w:p>
    <w:p w14:paraId="501D708A" w14:textId="75A1DDFD" w:rsidR="007D10E0" w:rsidRPr="007D0A35" w:rsidRDefault="007D10E0" w:rsidP="007D10E0">
      <w:pPr>
        <w:pStyle w:val="ListParagraph"/>
        <w:numPr>
          <w:ilvl w:val="0"/>
          <w:numId w:val="1"/>
        </w:numPr>
        <w:spacing w:line="360" w:lineRule="auto"/>
        <w:jc w:val="both"/>
      </w:pPr>
      <w:r w:rsidRPr="007D0A35">
        <w:t xml:space="preserve">Các đường sức điện trường hợp với phương ngang góc </w:t>
      </w:r>
      <w:r w:rsidR="00761C83" w:rsidRPr="007D0A35">
        <w:t>30</w:t>
      </w:r>
      <w:r w:rsidR="00761C83" w:rsidRPr="007D0A35">
        <w:rPr>
          <w:vertAlign w:val="superscript"/>
        </w:rPr>
        <w:t>0</w:t>
      </w:r>
    </w:p>
    <w:p w14:paraId="693CCEDB" w14:textId="1F5FB2E7" w:rsidR="007D0A35" w:rsidRPr="007D0A35" w:rsidRDefault="00A04724" w:rsidP="007D0A35">
      <w:pPr>
        <w:spacing w:line="360" w:lineRule="auto"/>
        <w:jc w:val="both"/>
      </w:pPr>
      <w:r w:rsidRPr="007D0A35">
        <w:rPr>
          <w:b/>
          <w:bCs/>
        </w:rPr>
        <w:t>Câu 2</w:t>
      </w:r>
      <w:r w:rsidRPr="007D0A35">
        <w:rPr>
          <w:rFonts w:eastAsia="Segoe UI Emoji"/>
          <w:b/>
          <w:bCs/>
        </w:rPr>
        <w:t xml:space="preserve"> (</w:t>
      </w:r>
      <w:r w:rsidR="001C6EEF" w:rsidRPr="007D0A35">
        <w:rPr>
          <w:rFonts w:eastAsia="Segoe UI Emoji"/>
          <w:i/>
          <w:iCs/>
        </w:rPr>
        <w:t>5</w:t>
      </w:r>
      <w:r w:rsidRPr="007D0A35">
        <w:rPr>
          <w:rFonts w:eastAsia="Segoe UI Emoji"/>
          <w:i/>
          <w:iCs/>
        </w:rPr>
        <w:t xml:space="preserve"> điểm</w:t>
      </w:r>
      <w:r w:rsidRPr="007D0A35">
        <w:rPr>
          <w:rFonts w:eastAsia="Segoe UI Emoji"/>
          <w:b/>
          <w:bCs/>
        </w:rPr>
        <w:t>):</w:t>
      </w:r>
      <w:r w:rsidR="007D0A35" w:rsidRPr="007D0A35">
        <w:t xml:space="preserve"> Cho hai dây dẫn thẳng, dài song song đặt cách nhau một khoảng 20 cm trong không khí, có các dòng điện cùng chiều I</w:t>
      </w:r>
      <w:r w:rsidR="007D0A35" w:rsidRPr="007D0A35">
        <w:rPr>
          <w:vertAlign w:val="subscript"/>
        </w:rPr>
        <w:t>1</w:t>
      </w:r>
      <w:r w:rsidR="00BB0D8E">
        <w:rPr>
          <w:vertAlign w:val="subscript"/>
        </w:rPr>
        <w:t xml:space="preserve"> </w:t>
      </w:r>
      <w:r w:rsidR="007D0A35" w:rsidRPr="007D0A35">
        <w:t>=</w:t>
      </w:r>
      <w:r w:rsidR="00BB0D8E">
        <w:t xml:space="preserve"> </w:t>
      </w:r>
      <w:r w:rsidR="007D0A35" w:rsidRPr="007D0A35">
        <w:t>I</w:t>
      </w:r>
      <w:r w:rsidR="007D0A35" w:rsidRPr="007D0A35">
        <w:rPr>
          <w:vertAlign w:val="subscript"/>
        </w:rPr>
        <w:t>2</w:t>
      </w:r>
      <w:r w:rsidR="00BB0D8E">
        <w:rPr>
          <w:vertAlign w:val="subscript"/>
        </w:rPr>
        <w:t xml:space="preserve"> </w:t>
      </w:r>
      <w:r w:rsidR="007D0A35" w:rsidRPr="007D0A35">
        <w:t>=</w:t>
      </w:r>
      <w:r w:rsidR="00BB0D8E">
        <w:t xml:space="preserve"> </w:t>
      </w:r>
      <w:r w:rsidR="007D0A35" w:rsidRPr="007D0A35">
        <w:t xml:space="preserve">8A chạy qua. Một mặt phẳng </w:t>
      </w:r>
      <w:r w:rsidR="00BB0D8E">
        <w:t>(</w:t>
      </w:r>
      <w:r w:rsidR="007D0A35" w:rsidRPr="007D0A35">
        <w:t>P</w:t>
      </w:r>
      <w:r w:rsidR="00BB0D8E">
        <w:t>)</w:t>
      </w:r>
      <w:r w:rsidR="007D0A35" w:rsidRPr="007D0A35">
        <w:t xml:space="preserve"> vuông góc với hai dây dẫn đó, cắt chúng tại A và B. Gọi O là trung điểm của AB, Ox là đường đi qua O vuông góc với AB nằm trong mặt phẳng (P)</w:t>
      </w:r>
    </w:p>
    <w:p w14:paraId="5CD88CB6" w14:textId="21482E78" w:rsidR="007D0A35" w:rsidRPr="007D0A35" w:rsidRDefault="007D0A35" w:rsidP="007D0A35">
      <w:pPr>
        <w:spacing w:line="360" w:lineRule="auto"/>
        <w:jc w:val="both"/>
      </w:pPr>
      <w:r w:rsidRPr="007D0A35">
        <w:t xml:space="preserve">      </w:t>
      </w:r>
      <w:r w:rsidRPr="00BB0D8E">
        <w:rPr>
          <w:b/>
          <w:bCs/>
        </w:rPr>
        <w:t>1.</w:t>
      </w:r>
      <w:r w:rsidRPr="007D0A35">
        <w:t xml:space="preserve"> Xác định cảm ứng từ tổng hợp tại O. </w:t>
      </w:r>
    </w:p>
    <w:p w14:paraId="6A27B85C" w14:textId="7CC81C26" w:rsidR="004744FE" w:rsidRPr="007D0A35" w:rsidRDefault="007D0A35" w:rsidP="007D0A35">
      <w:pPr>
        <w:spacing w:line="360" w:lineRule="auto"/>
        <w:jc w:val="both"/>
      </w:pPr>
      <w:r w:rsidRPr="007D0A35">
        <w:t xml:space="preserve">      </w:t>
      </w:r>
      <w:r w:rsidRPr="00BB0D8E">
        <w:rPr>
          <w:b/>
          <w:bCs/>
        </w:rPr>
        <w:t>2.</w:t>
      </w:r>
      <w:r w:rsidRPr="007D0A35">
        <w:t xml:space="preserve"> Xác định cảm ứng từ tại điểm M trên Ox có tọa độ OM = x. Tìm x để cảm ứng từ tại M có giá trị lớn nhất và tính giá trị lớn nhất đó. </w:t>
      </w:r>
    </w:p>
    <w:p w14:paraId="2168040A" w14:textId="09CC50B8" w:rsidR="009D05DA" w:rsidRPr="007D0A35" w:rsidRDefault="009D05DA" w:rsidP="009D05DA">
      <w:pPr>
        <w:spacing w:line="360" w:lineRule="auto"/>
        <w:jc w:val="both"/>
        <w:rPr>
          <w:b/>
          <w:bCs/>
        </w:rPr>
      </w:pPr>
      <w:r w:rsidRPr="007D0A35">
        <w:rPr>
          <w:b/>
          <w:bCs/>
        </w:rPr>
        <w:t xml:space="preserve">Câu </w:t>
      </w:r>
      <w:r w:rsidR="00973050" w:rsidRPr="007D0A35">
        <w:rPr>
          <w:b/>
          <w:bCs/>
        </w:rPr>
        <w:t>3</w:t>
      </w:r>
      <w:r w:rsidRPr="007D0A35">
        <w:rPr>
          <w:b/>
          <w:bCs/>
        </w:rPr>
        <w:t xml:space="preserve"> (</w:t>
      </w:r>
      <w:r w:rsidR="00E93074">
        <w:rPr>
          <w:i/>
          <w:iCs/>
        </w:rPr>
        <w:t>6</w:t>
      </w:r>
      <w:r w:rsidRPr="007D0A35">
        <w:rPr>
          <w:i/>
          <w:iCs/>
        </w:rPr>
        <w:t xml:space="preserve"> điểm</w:t>
      </w:r>
      <w:r w:rsidRPr="007D0A35">
        <w:rPr>
          <w:b/>
          <w:bCs/>
        </w:rPr>
        <w:t>)</w:t>
      </w:r>
      <w:r w:rsidR="007C0C17" w:rsidRPr="007C0C17">
        <w:rPr>
          <w:noProof/>
        </w:rPr>
        <w:t xml:space="preserve"> </w:t>
      </w:r>
    </w:p>
    <w:p w14:paraId="47C6C4FE" w14:textId="77777777" w:rsidR="007C0C17" w:rsidRDefault="007C0C17" w:rsidP="000748AD">
      <w:pPr>
        <w:spacing w:line="360" w:lineRule="auto"/>
        <w:jc w:val="both"/>
      </w:pPr>
      <w:r w:rsidRPr="007C0C17">
        <w:rPr>
          <w:noProof/>
        </w:rPr>
        <w:drawing>
          <wp:anchor distT="0" distB="0" distL="114300" distR="114300" simplePos="0" relativeHeight="251665408" behindDoc="0" locked="0" layoutInCell="1" allowOverlap="1" wp14:anchorId="4BB1F7E3" wp14:editId="65928927">
            <wp:simplePos x="0" y="0"/>
            <wp:positionH relativeFrom="page">
              <wp:posOffset>5193102</wp:posOffset>
            </wp:positionH>
            <wp:positionV relativeFrom="paragraph">
              <wp:posOffset>6422</wp:posOffset>
            </wp:positionV>
            <wp:extent cx="2078067" cy="17964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838" cy="18039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9D05DA" w:rsidRPr="007D0A35">
        <w:t xml:space="preserve">     Cho mạch điện như sơ đồ hình vẽ với </w:t>
      </w:r>
      <w:r w:rsidR="000748AD" w:rsidRPr="007D0A35">
        <w:t>ampe kế lí tưởng A.</w:t>
      </w:r>
    </w:p>
    <w:p w14:paraId="5F63C37A" w14:textId="77777777" w:rsidR="007C0C17" w:rsidRDefault="000748AD" w:rsidP="000748AD">
      <w:pPr>
        <w:spacing w:line="360" w:lineRule="auto"/>
        <w:jc w:val="both"/>
      </w:pPr>
      <w:r w:rsidRPr="007D0A35">
        <w:t xml:space="preserve"> Nguồn điện 1 có E</w:t>
      </w:r>
      <w:r w:rsidRPr="007D0A35">
        <w:rPr>
          <w:vertAlign w:val="subscript"/>
        </w:rPr>
        <w:t>1</w:t>
      </w:r>
      <w:r w:rsidRPr="007D0A35">
        <w:t xml:space="preserve"> = 24V, r</w:t>
      </w:r>
      <w:r w:rsidRPr="007D0A35">
        <w:rPr>
          <w:vertAlign w:val="subscript"/>
        </w:rPr>
        <w:t>1</w:t>
      </w:r>
      <w:r w:rsidRPr="007D0A35">
        <w:t xml:space="preserve"> = 2</w:t>
      </w:r>
      <w:r w:rsidRPr="007D0A35">
        <w:rPr>
          <w:position w:val="-4"/>
        </w:rPr>
        <w:object w:dxaOrig="260" w:dyaOrig="260" w14:anchorId="7CFD8D14">
          <v:shape id="_x0000_i1026" type="#_x0000_t75" style="width:13.1pt;height:13.1pt" o:ole="">
            <v:imagedata r:id="rId10" o:title=""/>
          </v:shape>
          <o:OLEObject Type="Embed" ProgID="Equation.DSMT4" ShapeID="_x0000_i1026" DrawAspect="Content" ObjectID="_1738481776" r:id="rId11"/>
        </w:object>
      </w:r>
      <w:r w:rsidRPr="007D0A35">
        <w:t xml:space="preserve">. MN là thanh điện trở </w:t>
      </w:r>
    </w:p>
    <w:p w14:paraId="61C067FF" w14:textId="77777777" w:rsidR="007C0C17" w:rsidRDefault="000748AD" w:rsidP="000748AD">
      <w:pPr>
        <w:spacing w:line="360" w:lineRule="auto"/>
        <w:jc w:val="both"/>
      </w:pPr>
      <w:r w:rsidRPr="007D0A35">
        <w:t xml:space="preserve">đồng chất tiết diện đều có độ dài MN = 23cm và điện trở </w:t>
      </w:r>
    </w:p>
    <w:p w14:paraId="36CCCCF4" w14:textId="41A493A1" w:rsidR="009D05DA" w:rsidRPr="007D0A35" w:rsidRDefault="000748AD" w:rsidP="000748AD">
      <w:pPr>
        <w:spacing w:line="360" w:lineRule="auto"/>
        <w:jc w:val="both"/>
      </w:pPr>
      <w:r w:rsidRPr="007D0A35">
        <w:t>R</w:t>
      </w:r>
      <w:r w:rsidRPr="007D0A35">
        <w:rPr>
          <w:vertAlign w:val="subscript"/>
        </w:rPr>
        <w:t>MN</w:t>
      </w:r>
      <w:r w:rsidRPr="007D0A35">
        <w:t xml:space="preserve"> = 46</w:t>
      </w:r>
      <w:r w:rsidRPr="007D0A35">
        <w:rPr>
          <w:position w:val="-4"/>
        </w:rPr>
        <w:object w:dxaOrig="260" w:dyaOrig="260" w14:anchorId="4C2AC55B">
          <v:shape id="_x0000_i1027" type="#_x0000_t75" style="width:13.1pt;height:13.1pt" o:ole="">
            <v:imagedata r:id="rId10" o:title=""/>
          </v:shape>
          <o:OLEObject Type="Embed" ProgID="Equation.DSMT4" ShapeID="_x0000_i1027" DrawAspect="Content" ObjectID="_1738481777" r:id="rId12"/>
        </w:object>
      </w:r>
      <w:r w:rsidRPr="007D0A35">
        <w:t>. Cho biết điện trở tỉ lệ với chiều dài của thanh.</w:t>
      </w:r>
    </w:p>
    <w:p w14:paraId="6AC10756" w14:textId="77777777" w:rsidR="00DC171D" w:rsidRDefault="000748AD" w:rsidP="000748AD">
      <w:pPr>
        <w:pStyle w:val="ListParagraph"/>
        <w:numPr>
          <w:ilvl w:val="0"/>
          <w:numId w:val="2"/>
        </w:numPr>
        <w:spacing w:line="360" w:lineRule="auto"/>
        <w:jc w:val="both"/>
      </w:pPr>
      <w:r w:rsidRPr="007D0A35">
        <w:t>Khi dịch chuyển con chạy C từ vị trí MC = 0 đến vị trí</w:t>
      </w:r>
    </w:p>
    <w:p w14:paraId="0A19A8A7" w14:textId="77777777" w:rsidR="00DC171D" w:rsidRDefault="000748AD" w:rsidP="00DC171D">
      <w:pPr>
        <w:pStyle w:val="ListParagraph"/>
        <w:spacing w:line="360" w:lineRule="auto"/>
        <w:jc w:val="both"/>
      </w:pPr>
      <w:r w:rsidRPr="007D0A35">
        <w:t xml:space="preserve">MC = 3cm thì số chỉ ampe kế giảm từ 3A đến số 0. </w:t>
      </w:r>
    </w:p>
    <w:p w14:paraId="66C77ACE" w14:textId="5402CA59" w:rsidR="000748AD" w:rsidRPr="007D0A35" w:rsidRDefault="000748AD" w:rsidP="00DC171D">
      <w:pPr>
        <w:pStyle w:val="ListParagraph"/>
        <w:spacing w:line="360" w:lineRule="auto"/>
        <w:jc w:val="both"/>
      </w:pPr>
      <w:r w:rsidRPr="007D0A35">
        <w:t>Tìm E</w:t>
      </w:r>
      <w:r w:rsidRPr="007D0A35">
        <w:rPr>
          <w:vertAlign w:val="subscript"/>
        </w:rPr>
        <w:t>2</w:t>
      </w:r>
      <w:r w:rsidRPr="007D0A35">
        <w:t xml:space="preserve"> và r</w:t>
      </w:r>
      <w:r w:rsidRPr="007D0A35">
        <w:rPr>
          <w:vertAlign w:val="subscript"/>
        </w:rPr>
        <w:t>2</w:t>
      </w:r>
      <w:r w:rsidRPr="007D0A35">
        <w:t xml:space="preserve"> của nguồn điện 2.</w:t>
      </w:r>
    </w:p>
    <w:p w14:paraId="506CCBB7" w14:textId="77777777" w:rsidR="00E93074" w:rsidRDefault="000748AD" w:rsidP="009D05DA">
      <w:pPr>
        <w:pStyle w:val="ListParagraph"/>
        <w:numPr>
          <w:ilvl w:val="0"/>
          <w:numId w:val="2"/>
        </w:numPr>
        <w:spacing w:line="360" w:lineRule="auto"/>
        <w:jc w:val="both"/>
      </w:pPr>
      <w:r w:rsidRPr="007D0A35">
        <w:t>Để ampe kế chỉ 1A thì C phải ở vị trí nào?</w:t>
      </w:r>
    </w:p>
    <w:p w14:paraId="453407D9" w14:textId="77777777" w:rsidR="00E93074" w:rsidRDefault="00E93074" w:rsidP="00E93074">
      <w:pPr>
        <w:spacing w:line="360" w:lineRule="auto"/>
        <w:jc w:val="both"/>
      </w:pPr>
    </w:p>
    <w:p w14:paraId="2FC24FD6" w14:textId="77777777" w:rsidR="00E93074" w:rsidRDefault="00E93074" w:rsidP="00E93074">
      <w:pPr>
        <w:spacing w:line="360" w:lineRule="auto"/>
        <w:jc w:val="both"/>
      </w:pPr>
    </w:p>
    <w:p w14:paraId="3BBEB651" w14:textId="41ECD52F" w:rsidR="009D05DA" w:rsidRPr="007D0A35" w:rsidRDefault="009D05DA" w:rsidP="009D05DA">
      <w:pPr>
        <w:spacing w:line="360" w:lineRule="auto"/>
        <w:jc w:val="both"/>
      </w:pPr>
      <w:r w:rsidRPr="007D0A35">
        <w:rPr>
          <w:b/>
          <w:bCs/>
        </w:rPr>
        <w:lastRenderedPageBreak/>
        <w:t xml:space="preserve">Câu </w:t>
      </w:r>
      <w:r w:rsidR="00AA180F" w:rsidRPr="007D0A35">
        <w:rPr>
          <w:b/>
          <w:bCs/>
        </w:rPr>
        <w:t>4</w:t>
      </w:r>
      <w:r w:rsidRPr="007D0A35">
        <w:rPr>
          <w:b/>
          <w:bCs/>
        </w:rPr>
        <w:t xml:space="preserve"> (</w:t>
      </w:r>
      <w:r w:rsidR="00DC171D">
        <w:rPr>
          <w:i/>
          <w:iCs/>
        </w:rPr>
        <w:t>3</w:t>
      </w:r>
      <w:r w:rsidRPr="007D0A35">
        <w:rPr>
          <w:i/>
          <w:iCs/>
        </w:rPr>
        <w:t xml:space="preserve"> điểm</w:t>
      </w:r>
      <w:r w:rsidRPr="007D0A35">
        <w:rPr>
          <w:b/>
          <w:bCs/>
        </w:rPr>
        <w:t>)</w:t>
      </w:r>
    </w:p>
    <w:p w14:paraId="1E65223C" w14:textId="2D69E40A" w:rsidR="009D05DA" w:rsidRDefault="009D05DA" w:rsidP="009D05DA">
      <w:pPr>
        <w:spacing w:line="360" w:lineRule="auto"/>
        <w:jc w:val="both"/>
      </w:pPr>
      <w:r w:rsidRPr="007D0A35">
        <w:t xml:space="preserve">          Một điện tích q</w:t>
      </w:r>
      <w:r w:rsidR="00AE6E52">
        <w:t xml:space="preserve"> </w:t>
      </w:r>
      <w:r w:rsidRPr="007D0A35">
        <w:t>=</w:t>
      </w:r>
      <w:r w:rsidR="00AE6E52">
        <w:t xml:space="preserve"> </w:t>
      </w:r>
      <w:r w:rsidRPr="007D0A35">
        <w:t>10</w:t>
      </w:r>
      <w:r w:rsidRPr="007D0A35">
        <w:rPr>
          <w:vertAlign w:val="superscript"/>
        </w:rPr>
        <w:t xml:space="preserve">-5 </w:t>
      </w:r>
      <w:r w:rsidRPr="007D0A35">
        <w:t>C có khối lượng m</w:t>
      </w:r>
      <w:r w:rsidR="00AE6E52">
        <w:t xml:space="preserve"> </w:t>
      </w:r>
      <w:r w:rsidRPr="007D0A35">
        <w:t>=</w:t>
      </w:r>
      <w:r w:rsidR="00AE6E52">
        <w:t xml:space="preserve"> </w:t>
      </w:r>
      <w:r w:rsidRPr="007D0A35">
        <w:t>10</w:t>
      </w:r>
      <w:r w:rsidRPr="007D0A35">
        <w:rPr>
          <w:vertAlign w:val="superscript"/>
        </w:rPr>
        <w:t xml:space="preserve">-9 </w:t>
      </w:r>
      <w:r w:rsidRPr="007D0A35">
        <w:t>g chuyển động thẳng đều từ điểm A với vận tốc ban đầu v</w:t>
      </w:r>
      <w:r w:rsidRPr="007D0A35">
        <w:rPr>
          <w:vertAlign w:val="subscript"/>
        </w:rPr>
        <w:t>0</w:t>
      </w:r>
      <w:r w:rsidR="00AE6E52">
        <w:rPr>
          <w:vertAlign w:val="subscript"/>
        </w:rPr>
        <w:t xml:space="preserve"> </w:t>
      </w:r>
      <w:r w:rsidRPr="007D0A35">
        <w:t>=</w:t>
      </w:r>
      <w:r w:rsidR="00AE6E52">
        <w:t xml:space="preserve"> </w:t>
      </w:r>
      <w:r w:rsidRPr="007D0A35">
        <w:t>2.10</w:t>
      </w:r>
      <w:r w:rsidRPr="007D0A35">
        <w:rPr>
          <w:vertAlign w:val="superscript"/>
        </w:rPr>
        <w:t>5</w:t>
      </w:r>
      <w:r w:rsidRPr="007D0A35">
        <w:t xml:space="preserve"> m/s theo phương ngang đến M thì gặp miền không gian có từ trường đều giới hạn giữa hai đường d và d’</w:t>
      </w:r>
      <w:r w:rsidR="00CB2661" w:rsidRPr="007D0A35">
        <w:t xml:space="preserve"> </w:t>
      </w:r>
      <w:r w:rsidRPr="007D0A35">
        <w:t>song song thẳng đứng và cách nhau một khoảng a</w:t>
      </w:r>
      <w:r w:rsidR="00AE6E52">
        <w:t xml:space="preserve"> </w:t>
      </w:r>
      <w:r w:rsidRPr="007D0A35">
        <w:t>=</w:t>
      </w:r>
      <w:r w:rsidR="00AE6E52">
        <w:t xml:space="preserve"> </w:t>
      </w:r>
      <w:r w:rsidRPr="007D0A35">
        <w:t>10 cm, biết rằng các đường cảm ứng từ vuông góc với mặt phẳng chứa d, d’ và có độ lớn B</w:t>
      </w:r>
      <w:r w:rsidR="00AE6E52">
        <w:t xml:space="preserve"> </w:t>
      </w:r>
      <w:r w:rsidRPr="007D0A35">
        <w:t>=</w:t>
      </w:r>
      <w:r w:rsidR="00AE6E52">
        <w:t xml:space="preserve"> </w:t>
      </w:r>
      <w:r w:rsidRPr="007D0A35">
        <w:t xml:space="preserve">0,1 T. Bỏ qua tác dụng của trọng lực. </w:t>
      </w:r>
    </w:p>
    <w:p w14:paraId="7F340C86" w14:textId="373A7B30" w:rsidR="00AE6E52" w:rsidRDefault="00AE6E52" w:rsidP="009D05DA">
      <w:pPr>
        <w:spacing w:line="360" w:lineRule="auto"/>
        <w:jc w:val="both"/>
      </w:pPr>
      <w:r w:rsidRPr="007D0A35"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501CF28" wp14:editId="1412F379">
                <wp:simplePos x="0" y="0"/>
                <wp:positionH relativeFrom="margin">
                  <wp:align>center</wp:align>
                </wp:positionH>
                <wp:positionV relativeFrom="paragraph">
                  <wp:posOffset>134636</wp:posOffset>
                </wp:positionV>
                <wp:extent cx="2475865" cy="909320"/>
                <wp:effectExtent l="0" t="0" r="0" b="2413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5865" cy="909320"/>
                          <a:chOff x="7129" y="763"/>
                          <a:chExt cx="3899" cy="1432"/>
                        </a:xfrm>
                      </wpg:grpSpPr>
                      <wps:wsp>
                        <wps:cNvPr id="23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10484" y="884"/>
                            <a:ext cx="0" cy="13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9354" y="884"/>
                            <a:ext cx="0" cy="13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7446" y="1112"/>
                            <a:ext cx="19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56"/>
                        <wps:cNvCnPr>
                          <a:cxnSpLocks noChangeShapeType="1"/>
                        </wps:cNvCnPr>
                        <wps:spPr bwMode="auto">
                          <a:xfrm>
                            <a:off x="7379" y="1112"/>
                            <a:ext cx="7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129" y="973"/>
                            <a:ext cx="320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0A8F3" w14:textId="77777777" w:rsidR="009D05DA" w:rsidRPr="00116457" w:rsidRDefault="009D05DA" w:rsidP="009D05D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884" y="763"/>
                            <a:ext cx="40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B0DAE" w14:textId="77777777" w:rsidR="009D05DA" w:rsidRPr="00116457" w:rsidRDefault="009D05DA" w:rsidP="009D05DA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059" y="1573"/>
                            <a:ext cx="320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15F447" w14:textId="77777777" w:rsidR="009D05DA" w:rsidRPr="00116457" w:rsidRDefault="009D05DA" w:rsidP="009D05D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0401" y="1595"/>
                            <a:ext cx="627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5F8CBA" w14:textId="77777777" w:rsidR="009D05DA" w:rsidRPr="00116457" w:rsidRDefault="009D05DA" w:rsidP="009D05DA">
                              <w:r>
                                <w:t>d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61"/>
                        <wps:cNvSpPr>
                          <a:spLocks noChangeArrowheads="1"/>
                        </wps:cNvSpPr>
                        <wps:spPr bwMode="auto">
                          <a:xfrm>
                            <a:off x="9754" y="1157"/>
                            <a:ext cx="231" cy="217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9970" y="1112"/>
                            <a:ext cx="320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ACC1A1" w14:textId="77777777" w:rsidR="009D05DA" w:rsidRPr="00116457" w:rsidRDefault="009D05DA" w:rsidP="009D05D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9998" y="1169"/>
                            <a:ext cx="2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785" y="1099"/>
                            <a:ext cx="675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521F61" w14:textId="77777777" w:rsidR="009D05DA" w:rsidRPr="004B59A3" w:rsidRDefault="009D05DA" w:rsidP="009D05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01CF28" id="Group 22" o:spid="_x0000_s1026" style="position:absolute;left:0;text-align:left;margin-left:0;margin-top:10.6pt;width:194.95pt;height:71.6pt;z-index:251664384;mso-position-horizontal:center;mso-position-horizontal-relative:margin" coordorigin="7129,763" coordsize="3899,1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3" o:spid="_x0000_s1027" type="#_x0000_t32" style="position:absolute;left:10484;top:884;width:0;height:13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">
                  <v:stroke dashstyle="dash"/>
                </v:shape>
                <v:shape id="AutoShape 54" o:spid="_x0000_s1028" type="#_x0000_t32" style="position:absolute;left:9354;top:884;width:0;height:13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">
                  <v:stroke dashstyle="dash"/>
                </v:shape>
                <v:shape id="AutoShape 55" o:spid="_x0000_s1029" type="#_x0000_t32" style="position:absolute;left:7446;top:1112;width:19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">
                  <v:stroke dashstyle="dash"/>
                </v:shape>
                <v:shape id="AutoShape 56" o:spid="_x0000_s1030" type="#_x0000_t32" style="position:absolute;left:7379;top:1112;width:7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7" o:spid="_x0000_s1031" type="#_x0000_t202" style="position:absolute;left:7129;top:973;width:320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2330A8F3" w14:textId="77777777" w:rsidR="009D05DA" w:rsidRPr="00116457" w:rsidRDefault="009D05DA" w:rsidP="009D05DA">
                        <w:r>
                          <w:t>A</w:t>
                        </w:r>
                      </w:p>
                    </w:txbxContent>
                  </v:textbox>
                </v:shape>
                <v:shape id="Text Box 58" o:spid="_x0000_s1032" type="#_x0000_t202" style="position:absolute;left:8884;top:763;width:405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2E6B0DAE" w14:textId="77777777" w:rsidR="009D05DA" w:rsidRPr="00116457" w:rsidRDefault="009D05DA" w:rsidP="009D05DA">
                        <w:r>
                          <w:t>M</w:t>
                        </w:r>
                      </w:p>
                    </w:txbxContent>
                  </v:textbox>
                </v:shape>
                <v:shape id="Text Box 59" o:spid="_x0000_s1033" type="#_x0000_t202" style="position:absolute;left:9059;top:1573;width:320;height: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6A15F447" w14:textId="77777777" w:rsidR="009D05DA" w:rsidRPr="00116457" w:rsidRDefault="009D05DA" w:rsidP="009D05DA">
                        <w:r>
                          <w:t>d</w:t>
                        </w:r>
                      </w:p>
                    </w:txbxContent>
                  </v:textbox>
                </v:shape>
                <v:shape id="Text Box 60" o:spid="_x0000_s1034" type="#_x0000_t202" style="position:absolute;left:10401;top:1595;width:627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C5F8CBA" w14:textId="77777777" w:rsidR="009D05DA" w:rsidRPr="00116457" w:rsidRDefault="009D05DA" w:rsidP="009D05DA">
                        <w:r>
                          <w:t>d’</w:t>
                        </w:r>
                      </w:p>
                    </w:txbxContent>
                  </v:textbox>
                </v:shape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61" o:spid="_x0000_s1035" type="#_x0000_t123" style="position:absolute;left:9754;top:1157;width:231;height: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"/>
                <v:shape id="Text Box 62" o:spid="_x0000_s1036" type="#_x0000_t202" style="position:absolute;left:9970;top:1112;width:320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DACC1A1" w14:textId="77777777" w:rsidR="009D05DA" w:rsidRPr="00116457" w:rsidRDefault="009D05DA" w:rsidP="009D05DA">
                        <w:r>
                          <w:t>B</w:t>
                        </w:r>
                      </w:p>
                    </w:txbxContent>
                  </v:textbox>
                </v:shape>
                <v:shape id="AutoShape 63" o:spid="_x0000_s1037" type="#_x0000_t32" style="position:absolute;left:9998;top:1169;width:2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">
                  <v:stroke endarrow="block"/>
                </v:shape>
                <v:shape id="Text Box 64" o:spid="_x0000_s1038" type="#_x0000_t202" style="position:absolute;left:7785;top:1099;width:675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58521F61" w14:textId="77777777" w:rsidR="009D05DA" w:rsidRPr="004B59A3" w:rsidRDefault="009D05DA" w:rsidP="009D05DA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06B79D9" w14:textId="562E38EC" w:rsidR="00AE6E52" w:rsidRDefault="00AE6E52" w:rsidP="009D05DA">
      <w:pPr>
        <w:spacing w:line="360" w:lineRule="auto"/>
        <w:jc w:val="both"/>
      </w:pPr>
    </w:p>
    <w:p w14:paraId="464A8D53" w14:textId="351C8FF4" w:rsidR="00AE6E52" w:rsidRDefault="00AE6E52" w:rsidP="009D05DA">
      <w:pPr>
        <w:spacing w:line="360" w:lineRule="auto"/>
        <w:jc w:val="both"/>
      </w:pPr>
    </w:p>
    <w:p w14:paraId="23CB6593" w14:textId="77777777" w:rsidR="00AE6E52" w:rsidRPr="007D0A35" w:rsidRDefault="00AE6E52" w:rsidP="009D05DA">
      <w:pPr>
        <w:spacing w:line="360" w:lineRule="auto"/>
        <w:jc w:val="both"/>
      </w:pPr>
    </w:p>
    <w:p w14:paraId="28DF2559" w14:textId="77777777" w:rsidR="009D05DA" w:rsidRPr="007D0A35" w:rsidRDefault="009D05DA" w:rsidP="009D05DA">
      <w:pPr>
        <w:spacing w:line="360" w:lineRule="auto"/>
        <w:jc w:val="both"/>
      </w:pPr>
      <w:r w:rsidRPr="00E93074">
        <w:rPr>
          <w:b/>
          <w:bCs/>
        </w:rPr>
        <w:t>1.</w:t>
      </w:r>
      <w:r w:rsidRPr="007D0A35">
        <w:t xml:space="preserve"> Tính lực lorenxo tác dụng lên điện tích. </w:t>
      </w:r>
    </w:p>
    <w:p w14:paraId="13A8A119" w14:textId="346B13DA" w:rsidR="009D05DA" w:rsidRPr="007D0A35" w:rsidRDefault="00E93074" w:rsidP="009D05DA">
      <w:pPr>
        <w:spacing w:line="360" w:lineRule="auto"/>
        <w:jc w:val="both"/>
      </w:pPr>
      <w:r w:rsidRPr="00E93074">
        <w:rPr>
          <w:b/>
          <w:bCs/>
        </w:rPr>
        <w:t>2.</w:t>
      </w:r>
      <w:r w:rsidR="009D05DA" w:rsidRPr="007D0A35">
        <w:t xml:space="preserve">  Nêu dạng quỹ đạo của điện tích trong từ trường trên và xác định hướng của véc tơ vận tốc khi ra khỏi từ trường.   </w:t>
      </w:r>
    </w:p>
    <w:p w14:paraId="7B5488BA" w14:textId="77777777" w:rsidR="00182075" w:rsidRPr="007D0A35" w:rsidRDefault="00182075"/>
    <w:sectPr w:rsidR="00182075" w:rsidRPr="007D0A35" w:rsidSect="00CB2661">
      <w:footerReference w:type="default" r:id="rId13"/>
      <w:pgSz w:w="12240" w:h="15840"/>
      <w:pgMar w:top="851" w:right="1041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B17FF0" w14:textId="77777777" w:rsidR="00323901" w:rsidRDefault="00323901" w:rsidP="00DC171D">
      <w:r>
        <w:separator/>
      </w:r>
    </w:p>
  </w:endnote>
  <w:endnote w:type="continuationSeparator" w:id="0">
    <w:p w14:paraId="2BA827FB" w14:textId="77777777" w:rsidR="00323901" w:rsidRDefault="00323901" w:rsidP="00DC17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06967185"/>
      <w:docPartObj>
        <w:docPartGallery w:val="Page Numbers (Bottom of Page)"/>
        <w:docPartUnique/>
      </w:docPartObj>
    </w:sdtPr>
    <w:sdtContent>
      <w:p w14:paraId="0DB11518" w14:textId="6AB5CEA2" w:rsidR="00C764A5" w:rsidRDefault="00C764A5">
        <w:pPr>
          <w:pStyle w:val="Footer"/>
          <w:jc w:val="right"/>
        </w:pPr>
        <w:r>
          <w:t xml:space="preserve">Trang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t xml:space="preserve"> </w:t>
        </w:r>
      </w:p>
    </w:sdtContent>
  </w:sdt>
  <w:p w14:paraId="446141EB" w14:textId="77777777" w:rsidR="00DC171D" w:rsidRDefault="00DC17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B068D" w14:textId="77777777" w:rsidR="00323901" w:rsidRDefault="00323901" w:rsidP="00DC171D">
      <w:r>
        <w:separator/>
      </w:r>
    </w:p>
  </w:footnote>
  <w:footnote w:type="continuationSeparator" w:id="0">
    <w:p w14:paraId="797760D2" w14:textId="77777777" w:rsidR="00323901" w:rsidRDefault="00323901" w:rsidP="00DC17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26C07"/>
    <w:multiLevelType w:val="hybridMultilevel"/>
    <w:tmpl w:val="F03CE552"/>
    <w:lvl w:ilvl="0" w:tplc="9A6A3AC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813A38"/>
    <w:multiLevelType w:val="hybridMultilevel"/>
    <w:tmpl w:val="AD7E33A4"/>
    <w:lvl w:ilvl="0" w:tplc="A15CE18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1071902">
    <w:abstractNumId w:val="0"/>
  </w:num>
  <w:num w:numId="2" w16cid:durableId="17294564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3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44FE"/>
    <w:rsid w:val="000748AD"/>
    <w:rsid w:val="00182075"/>
    <w:rsid w:val="001B44B4"/>
    <w:rsid w:val="001C6EEF"/>
    <w:rsid w:val="00323901"/>
    <w:rsid w:val="003D1D9F"/>
    <w:rsid w:val="003E2B7C"/>
    <w:rsid w:val="004744FE"/>
    <w:rsid w:val="00761C83"/>
    <w:rsid w:val="007C0C17"/>
    <w:rsid w:val="007D0A35"/>
    <w:rsid w:val="007D10E0"/>
    <w:rsid w:val="008D5BCF"/>
    <w:rsid w:val="00970C72"/>
    <w:rsid w:val="00973050"/>
    <w:rsid w:val="009A2AD8"/>
    <w:rsid w:val="009D05DA"/>
    <w:rsid w:val="00A04724"/>
    <w:rsid w:val="00A87390"/>
    <w:rsid w:val="00AA180F"/>
    <w:rsid w:val="00AE6E52"/>
    <w:rsid w:val="00B0481F"/>
    <w:rsid w:val="00BB0D8E"/>
    <w:rsid w:val="00BD05FB"/>
    <w:rsid w:val="00C764A5"/>
    <w:rsid w:val="00C776A5"/>
    <w:rsid w:val="00CB2661"/>
    <w:rsid w:val="00DC171D"/>
    <w:rsid w:val="00E93074"/>
    <w:rsid w:val="00ED7523"/>
    <w:rsid w:val="00F42B8B"/>
    <w:rsid w:val="00F62019"/>
    <w:rsid w:val="00F758B2"/>
    <w:rsid w:val="00FE23A0"/>
    <w:rsid w:val="00FF4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3FE72879"/>
  <w15:chartTrackingRefBased/>
  <w15:docId w15:val="{FC46A319-AB96-468A-8468-49046C882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44F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0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C171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171D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DC171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171D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2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hi Minh Trang</dc:creator>
  <cp:keywords/>
  <dc:description/>
  <cp:lastModifiedBy>dangvu</cp:lastModifiedBy>
  <cp:revision>31</cp:revision>
  <dcterms:created xsi:type="dcterms:W3CDTF">2023-02-13T09:21:00Z</dcterms:created>
  <dcterms:modified xsi:type="dcterms:W3CDTF">2023-02-21T03:50:00Z</dcterms:modified>
</cp:coreProperties>
</file>